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53FC5F" w14:textId="4501FBD0" w:rsidR="00875494" w:rsidRDefault="00875494" w:rsidP="00122CC8">
      <w:pPr>
        <w:spacing w:line="360" w:lineRule="auto"/>
        <w:jc w:val="center"/>
        <w:rPr>
          <w:sz w:val="28"/>
          <w:szCs w:val="28"/>
          <w:lang w:val="hr-BA"/>
        </w:rPr>
      </w:pPr>
      <w:r w:rsidRPr="006C3EA7">
        <w:rPr>
          <w:sz w:val="28"/>
          <w:szCs w:val="28"/>
          <w:lang w:val="hr-BA"/>
        </w:rPr>
        <w:t>LINEARNE JEDNADŽBE S JEDNOM NEPOZNANICOM</w:t>
      </w:r>
    </w:p>
    <w:p w14:paraId="78263AFE" w14:textId="77777777" w:rsidR="00122CC8" w:rsidRPr="00122CC8" w:rsidRDefault="00122CC8" w:rsidP="00122CC8">
      <w:pPr>
        <w:spacing w:line="360" w:lineRule="auto"/>
        <w:jc w:val="center"/>
        <w:rPr>
          <w:sz w:val="28"/>
          <w:szCs w:val="28"/>
          <w:lang w:val="hr-BA"/>
        </w:rPr>
      </w:pPr>
    </w:p>
    <w:p w14:paraId="0565F4F8" w14:textId="0E89160B" w:rsidR="006F080A" w:rsidRDefault="00822BB8" w:rsidP="00B9485E">
      <w:pPr>
        <w:spacing w:line="360" w:lineRule="auto"/>
        <w:jc w:val="both"/>
        <w:rPr>
          <w:sz w:val="24"/>
          <w:szCs w:val="24"/>
          <w:lang w:val="hr-BA"/>
        </w:rPr>
      </w:pPr>
      <w:r>
        <w:rPr>
          <w:sz w:val="24"/>
          <w:szCs w:val="24"/>
          <w:lang w:val="hr-BA"/>
        </w:rPr>
        <w:t>U</w:t>
      </w:r>
      <w:r w:rsidR="00661E4D">
        <w:rPr>
          <w:sz w:val="24"/>
          <w:szCs w:val="24"/>
          <w:lang w:val="hr-BA"/>
        </w:rPr>
        <w:t>džbenik</w:t>
      </w:r>
      <w:r>
        <w:rPr>
          <w:sz w:val="24"/>
          <w:szCs w:val="24"/>
          <w:lang w:val="hr-BA"/>
        </w:rPr>
        <w:t xml:space="preserve">: </w:t>
      </w:r>
      <w:r w:rsidR="00661E4D">
        <w:rPr>
          <w:sz w:val="24"/>
          <w:szCs w:val="24"/>
          <w:lang w:val="hr-BA"/>
        </w:rPr>
        <w:t xml:space="preserve"> str. 18</w:t>
      </w:r>
      <w:r w:rsidR="00D379D8">
        <w:rPr>
          <w:sz w:val="24"/>
          <w:szCs w:val="24"/>
          <w:lang w:val="hr-BA"/>
        </w:rPr>
        <w:t>9</w:t>
      </w:r>
      <w:r w:rsidR="00661E4D">
        <w:rPr>
          <w:sz w:val="24"/>
          <w:szCs w:val="24"/>
          <w:lang w:val="hr-BA"/>
        </w:rPr>
        <w:t>., 1</w:t>
      </w:r>
      <w:r w:rsidR="00D379D8">
        <w:rPr>
          <w:sz w:val="24"/>
          <w:szCs w:val="24"/>
          <w:lang w:val="hr-BA"/>
        </w:rPr>
        <w:t>90</w:t>
      </w:r>
      <w:r w:rsidR="00661E4D">
        <w:rPr>
          <w:sz w:val="24"/>
          <w:szCs w:val="24"/>
          <w:lang w:val="hr-BA"/>
        </w:rPr>
        <w:t>. i 1</w:t>
      </w:r>
      <w:r w:rsidR="00D379D8">
        <w:rPr>
          <w:sz w:val="24"/>
          <w:szCs w:val="24"/>
          <w:lang w:val="hr-BA"/>
        </w:rPr>
        <w:t>91</w:t>
      </w:r>
      <w:r w:rsidR="00661E4D">
        <w:rPr>
          <w:sz w:val="24"/>
          <w:szCs w:val="24"/>
          <w:lang w:val="hr-BA"/>
        </w:rPr>
        <w:t xml:space="preserve">. </w:t>
      </w:r>
    </w:p>
    <w:p w14:paraId="4D10B5C8" w14:textId="3C1F5A3F" w:rsidR="00506212" w:rsidRPr="00822BB8" w:rsidRDefault="006F080A" w:rsidP="00822BB8">
      <w:pPr>
        <w:spacing w:line="360" w:lineRule="auto"/>
        <w:jc w:val="both"/>
        <w:rPr>
          <w:sz w:val="24"/>
          <w:szCs w:val="24"/>
          <w:lang w:val="hr-BA"/>
        </w:rPr>
      </w:pPr>
      <w:r>
        <w:rPr>
          <w:sz w:val="24"/>
          <w:szCs w:val="24"/>
          <w:lang w:val="hr-BA"/>
        </w:rPr>
        <w:t>Sljedeće primjere p</w:t>
      </w:r>
      <w:r w:rsidR="00661E4D">
        <w:rPr>
          <w:sz w:val="24"/>
          <w:szCs w:val="24"/>
          <w:lang w:val="hr-BA"/>
        </w:rPr>
        <w:t>repisati u bilježnicu. Zatim na osnovu urađenih primjera</w:t>
      </w:r>
      <w:r w:rsidR="00DC5FC3">
        <w:rPr>
          <w:sz w:val="24"/>
          <w:szCs w:val="24"/>
          <w:lang w:val="hr-BA"/>
        </w:rPr>
        <w:t xml:space="preserve"> </w:t>
      </w:r>
      <w:r w:rsidR="00661E4D">
        <w:rPr>
          <w:sz w:val="24"/>
          <w:szCs w:val="24"/>
          <w:lang w:val="hr-BA"/>
        </w:rPr>
        <w:t>raditi</w:t>
      </w:r>
      <w:r w:rsidR="00DC5FC3">
        <w:rPr>
          <w:sz w:val="24"/>
          <w:szCs w:val="24"/>
          <w:lang w:val="hr-BA"/>
        </w:rPr>
        <w:t xml:space="preserve"> </w:t>
      </w:r>
      <w:r w:rsidR="00661E4D">
        <w:rPr>
          <w:sz w:val="24"/>
          <w:szCs w:val="24"/>
          <w:lang w:val="hr-BA"/>
        </w:rPr>
        <w:t>zadatke.</w:t>
      </w:r>
    </w:p>
    <w:p w14:paraId="7FA2AD96" w14:textId="068C3D1A" w:rsidR="00506212" w:rsidRPr="00506212" w:rsidRDefault="00506212" w:rsidP="00506212">
      <w:pPr>
        <w:rPr>
          <w:rFonts w:cstheme="minorHAnsi"/>
          <w:b/>
          <w:color w:val="FF0000"/>
          <w:sz w:val="24"/>
          <w:szCs w:val="24"/>
          <w:u w:val="single"/>
        </w:rPr>
      </w:pPr>
      <w:r w:rsidRPr="00506212">
        <w:rPr>
          <w:rFonts w:cstheme="minorHAnsi"/>
          <w:b/>
          <w:color w:val="FF0000"/>
          <w:sz w:val="24"/>
          <w:szCs w:val="24"/>
          <w:u w:val="single"/>
        </w:rPr>
        <w:t>Primjer 1.</w:t>
      </w:r>
    </w:p>
    <w:p w14:paraId="1EEA4815" w14:textId="1910491A" w:rsidR="00506212" w:rsidRPr="00506212" w:rsidRDefault="00506212" w:rsidP="00506212">
      <w:pPr>
        <w:rPr>
          <w:rFonts w:eastAsia="Times New Roman" w:cstheme="minorHAnsi"/>
          <w:sz w:val="24"/>
          <w:szCs w:val="24"/>
        </w:rPr>
      </w:pPr>
      <w:r w:rsidRPr="00506212">
        <w:rPr>
          <w:rFonts w:cstheme="minorHAnsi"/>
          <w:sz w:val="24"/>
          <w:szCs w:val="24"/>
        </w:rPr>
        <w:t xml:space="preserve">Riješimo jednadžbu i provjerimo ispravnost rješenja: </w:t>
      </w:r>
      <m:oMath>
        <m:r>
          <w:rPr>
            <w:rFonts w:ascii="Cambria Math" w:hAnsi="Cambria Math" w:cstheme="minorHAnsi"/>
            <w:sz w:val="24"/>
            <w:szCs w:val="24"/>
          </w:rPr>
          <m:t>5x=2</m:t>
        </m:r>
      </m:oMath>
      <w:r w:rsidRPr="00506212">
        <w:rPr>
          <w:rFonts w:eastAsia="Times New Roman" w:cstheme="minorHAnsi"/>
          <w:sz w:val="24"/>
          <w:szCs w:val="24"/>
        </w:rPr>
        <w:t>.</w:t>
      </w:r>
    </w:p>
    <w:p w14:paraId="1CDC1962" w14:textId="77777777" w:rsidR="00506212" w:rsidRPr="00506212" w:rsidRDefault="00506212" w:rsidP="00506212">
      <w:pPr>
        <w:rPr>
          <w:rFonts w:eastAsia="Times New Roman" w:cstheme="minorHAnsi"/>
          <w:b/>
          <w:color w:val="FF0000"/>
          <w:sz w:val="24"/>
          <w:szCs w:val="24"/>
        </w:rPr>
      </w:pPr>
      <w:r w:rsidRPr="00506212">
        <w:rPr>
          <w:rFonts w:eastAsia="Times New Roman" w:cstheme="minorHAnsi"/>
          <w:b/>
          <w:color w:val="FF0000"/>
          <w:sz w:val="24"/>
          <w:szCs w:val="24"/>
        </w:rPr>
        <w:t>Rješenje:</w:t>
      </w:r>
    </w:p>
    <w:p w14:paraId="42C69094" w14:textId="77777777" w:rsidR="00506212" w:rsidRPr="00506212" w:rsidRDefault="00506212" w:rsidP="00506212">
      <w:pPr>
        <w:rPr>
          <w:rFonts w:eastAsia="Times New Roman" w:cstheme="minorHAnsi"/>
          <w:sz w:val="24"/>
          <w:szCs w:val="24"/>
        </w:rPr>
      </w:pPr>
      <w:r w:rsidRPr="00506212">
        <w:rPr>
          <w:rFonts w:eastAsia="Times New Roman" w:cstheme="minorHAnsi"/>
          <w:sz w:val="24"/>
          <w:szCs w:val="24"/>
        </w:rPr>
        <w:t xml:space="preserve">Kako </w:t>
      </w:r>
      <w:r w:rsidRPr="00506212">
        <w:rPr>
          <w:rFonts w:eastAsia="Times New Roman" w:cstheme="minorHAnsi"/>
          <w:i/>
          <w:sz w:val="24"/>
          <w:szCs w:val="24"/>
        </w:rPr>
        <w:t>x mora biti sam,</w:t>
      </w:r>
      <w:r w:rsidRPr="00506212">
        <w:rPr>
          <w:rFonts w:eastAsia="Times New Roman" w:cstheme="minorHAnsi"/>
          <w:sz w:val="24"/>
          <w:szCs w:val="24"/>
        </w:rPr>
        <w:t xml:space="preserve"> cijelu jednadžbu dijelimo s brojem koji se nalazi uz nepoznanicu.</w:t>
      </w:r>
    </w:p>
    <w:p w14:paraId="56A55EA6" w14:textId="1AB519FD" w:rsidR="00506212" w:rsidRPr="00506212" w:rsidRDefault="002C43C2" w:rsidP="00506212">
      <w:pPr>
        <w:rPr>
          <w:rFonts w:eastAsia="Times New Roman"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w:object w:dxaOrig="1440" w:dyaOrig="1440" w14:anchorId="746D05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.3pt;margin-top:24.05pt;width:74.7pt;height:130.7pt;z-index:-251657216">
            <v:imagedata r:id="rId5" o:title=""/>
          </v:shape>
          <o:OLEObject Type="Embed" ProgID="Equation.DSMT4" ShapeID="_x0000_s1027" DrawAspect="Content" ObjectID="_1645867707" r:id="rId6"/>
        </w:object>
      </w:r>
      <w:r w:rsidR="00506212" w:rsidRPr="00506212">
        <w:rPr>
          <w:rFonts w:eastAsia="Times New Roman" w:cstheme="minorHAnsi"/>
          <w:sz w:val="24"/>
          <w:szCs w:val="24"/>
        </w:rPr>
        <w:t>Ovako:</w:t>
      </w:r>
    </w:p>
    <w:p w14:paraId="212CDAD3" w14:textId="709B8E75" w:rsidR="00506212" w:rsidRPr="00506212" w:rsidRDefault="00506212" w:rsidP="00506212">
      <w:pPr>
        <w:tabs>
          <w:tab w:val="left" w:pos="2964"/>
        </w:tabs>
        <w:ind w:left="2832"/>
        <w:rPr>
          <w:rFonts w:cstheme="minorHAnsi"/>
          <w:sz w:val="24"/>
          <w:szCs w:val="24"/>
        </w:rPr>
      </w:pPr>
      <w:r w:rsidRPr="00506212">
        <w:rPr>
          <w:rFonts w:cstheme="minorHAnsi"/>
          <w:sz w:val="24"/>
          <w:szCs w:val="24"/>
        </w:rPr>
        <w:t>Kako bismo naznačili da cijelu jednadžbu    množimo ili dijelimo nekim brojem, povučemo pokraj jednadžbe s desne strane crtu i uz nju naznačimo množenje ili dijeljenje brojem.</w:t>
      </w:r>
    </w:p>
    <w:p w14:paraId="50D3A64B" w14:textId="77777777" w:rsidR="00506212" w:rsidRPr="00506212" w:rsidRDefault="00506212" w:rsidP="00506212">
      <w:pPr>
        <w:rPr>
          <w:rFonts w:cstheme="minorHAnsi"/>
          <w:sz w:val="24"/>
          <w:szCs w:val="24"/>
        </w:rPr>
      </w:pPr>
    </w:p>
    <w:p w14:paraId="629F7CB0" w14:textId="77777777" w:rsidR="00506212" w:rsidRPr="00506212" w:rsidRDefault="00506212" w:rsidP="00506212">
      <w:pPr>
        <w:rPr>
          <w:rFonts w:cstheme="minorHAnsi"/>
          <w:sz w:val="24"/>
          <w:szCs w:val="24"/>
        </w:rPr>
      </w:pPr>
    </w:p>
    <w:p w14:paraId="1B7F45EE" w14:textId="77777777" w:rsidR="00506212" w:rsidRPr="00506212" w:rsidRDefault="00506212" w:rsidP="00506212">
      <w:pPr>
        <w:rPr>
          <w:rFonts w:cstheme="minorHAnsi"/>
          <w:sz w:val="24"/>
          <w:szCs w:val="24"/>
        </w:rPr>
      </w:pPr>
    </w:p>
    <w:p w14:paraId="7CAA74B4" w14:textId="77777777" w:rsidR="00506212" w:rsidRPr="00506212" w:rsidRDefault="00506212" w:rsidP="00506212">
      <w:pPr>
        <w:rPr>
          <w:rFonts w:cstheme="minorHAnsi"/>
          <w:sz w:val="24"/>
          <w:szCs w:val="24"/>
        </w:rPr>
      </w:pPr>
    </w:p>
    <w:p w14:paraId="324C14E7" w14:textId="77777777" w:rsidR="00506212" w:rsidRPr="00506212" w:rsidRDefault="00506212" w:rsidP="00506212">
      <w:pPr>
        <w:rPr>
          <w:rFonts w:cstheme="minorHAnsi"/>
          <w:b/>
          <w:color w:val="FF0000"/>
          <w:sz w:val="24"/>
          <w:szCs w:val="24"/>
        </w:rPr>
      </w:pPr>
      <w:r w:rsidRPr="00506212">
        <w:rPr>
          <w:rFonts w:cstheme="minorHAnsi"/>
          <w:b/>
          <w:color w:val="FF0000"/>
          <w:sz w:val="24"/>
          <w:szCs w:val="24"/>
        </w:rPr>
        <w:t>Provjera</w:t>
      </w:r>
    </w:p>
    <w:p w14:paraId="2BCAB0F8" w14:textId="6EF8D820" w:rsidR="00506212" w:rsidRPr="00506212" w:rsidRDefault="00506212" w:rsidP="00506212">
      <w:pPr>
        <w:rPr>
          <w:rFonts w:eastAsia="Times New Roman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5x=2</m:t>
          </m:r>
        </m:oMath>
      </m:oMathPara>
    </w:p>
    <w:p w14:paraId="19F3E5C6" w14:textId="516FB35D" w:rsidR="00506212" w:rsidRPr="00506212" w:rsidRDefault="00506212" w:rsidP="00506212">
      <w:pPr>
        <w:rPr>
          <w:rFonts w:eastAsia="Times New Roman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5∙</m:t>
          </m:r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5</m:t>
              </m:r>
            </m:den>
          </m:f>
          <m:r>
            <w:rPr>
              <w:rFonts w:ascii="Cambria Math" w:hAnsi="Cambria Math" w:cstheme="minorHAnsi"/>
              <w:sz w:val="24"/>
              <w:szCs w:val="24"/>
            </w:rPr>
            <m:t>=2</m:t>
          </m:r>
        </m:oMath>
      </m:oMathPara>
    </w:p>
    <w:p w14:paraId="3CC2A1F0" w14:textId="3D3CDE16" w:rsidR="00506212" w:rsidRPr="00506212" w:rsidRDefault="00506212" w:rsidP="00506212">
      <w:pPr>
        <w:rPr>
          <w:rFonts w:eastAsia="Times New Roman" w:cstheme="minorHAnsi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2=2</m:t>
          </m:r>
        </m:oMath>
      </m:oMathPara>
    </w:p>
    <w:p w14:paraId="11CB5932" w14:textId="77777777" w:rsidR="00506212" w:rsidRPr="00506212" w:rsidRDefault="00506212" w:rsidP="00506212">
      <w:pPr>
        <w:rPr>
          <w:rFonts w:eastAsia="Times New Roman" w:cstheme="minorHAnsi"/>
          <w:b/>
          <w:sz w:val="24"/>
          <w:szCs w:val="24"/>
        </w:rPr>
      </w:pPr>
    </w:p>
    <w:p w14:paraId="412980F2" w14:textId="77777777" w:rsidR="00506212" w:rsidRPr="00506212" w:rsidRDefault="00506212" w:rsidP="00506212">
      <w:pPr>
        <w:rPr>
          <w:rFonts w:eastAsia="Times New Roman" w:cstheme="minorHAnsi"/>
          <w:b/>
          <w:color w:val="FF0000"/>
          <w:sz w:val="24"/>
          <w:szCs w:val="24"/>
        </w:rPr>
      </w:pPr>
      <w:r w:rsidRPr="00506212">
        <w:rPr>
          <w:rFonts w:eastAsia="Times New Roman" w:cstheme="minorHAnsi"/>
          <w:b/>
          <w:color w:val="FF0000"/>
          <w:sz w:val="24"/>
          <w:szCs w:val="24"/>
        </w:rPr>
        <w:t>PRAVILO</w:t>
      </w:r>
    </w:p>
    <w:p w14:paraId="750FFE6F" w14:textId="046C7A79" w:rsidR="00506212" w:rsidRPr="00297213" w:rsidRDefault="00506212" w:rsidP="00297213">
      <w:pPr>
        <w:rPr>
          <w:rFonts w:eastAsia="Times New Roman" w:cstheme="minorHAnsi"/>
          <w:b/>
          <w:sz w:val="24"/>
          <w:szCs w:val="24"/>
        </w:rPr>
      </w:pPr>
      <w:r w:rsidRPr="00506212">
        <w:rPr>
          <w:rFonts w:eastAsia="Times New Roman" w:cstheme="minorHAnsi"/>
          <w:b/>
          <w:sz w:val="24"/>
          <w:szCs w:val="24"/>
        </w:rPr>
        <w:t>Obje strane jednadžbe mogu se množiti ili dijeliti istim brojem, različitim od nule – jednakost će i dalje vrijediti.</w:t>
      </w:r>
    </w:p>
    <w:p w14:paraId="74AFCF44" w14:textId="77777777" w:rsidR="008220B1" w:rsidRPr="008220B1" w:rsidRDefault="008220B1" w:rsidP="008220B1">
      <w:pPr>
        <w:rPr>
          <w:rFonts w:eastAsia="Times New Roman" w:cstheme="minorHAnsi"/>
          <w:b/>
          <w:sz w:val="24"/>
          <w:szCs w:val="24"/>
        </w:rPr>
      </w:pPr>
      <w:r w:rsidRPr="008220B1">
        <w:rPr>
          <w:rFonts w:eastAsia="Times New Roman" w:cstheme="minorHAnsi"/>
          <w:b/>
          <w:color w:val="FF0000"/>
          <w:sz w:val="24"/>
          <w:szCs w:val="24"/>
          <w:u w:val="single"/>
        </w:rPr>
        <w:t>Primjer 2.</w:t>
      </w:r>
    </w:p>
    <w:p w14:paraId="6FD82738" w14:textId="6DB219B5" w:rsidR="00122CC8" w:rsidRPr="00122CC8" w:rsidRDefault="008220B1" w:rsidP="008220B1">
      <w:pPr>
        <w:rPr>
          <w:rFonts w:eastAsia="Times New Roman" w:cstheme="minorHAnsi"/>
          <w:sz w:val="24"/>
          <w:szCs w:val="24"/>
        </w:rPr>
      </w:pPr>
      <w:r w:rsidRPr="008220B1">
        <w:rPr>
          <w:rFonts w:eastAsia="Times New Roman" w:cstheme="minorHAnsi"/>
          <w:sz w:val="24"/>
          <w:szCs w:val="24"/>
        </w:rPr>
        <w:t>Riješimo jednadžbu i provjerimo ispravnost rješenja: 4</w:t>
      </w:r>
      <w:r w:rsidRPr="008220B1">
        <w:rPr>
          <w:rFonts w:eastAsia="Times New Roman" w:cstheme="minorHAnsi"/>
          <w:i/>
          <w:sz w:val="24"/>
          <w:szCs w:val="24"/>
        </w:rPr>
        <w:t>x</w:t>
      </w:r>
      <w:r w:rsidRPr="008220B1">
        <w:rPr>
          <w:rFonts w:eastAsia="Times New Roman" w:cstheme="minorHAnsi"/>
          <w:sz w:val="24"/>
          <w:szCs w:val="24"/>
        </w:rPr>
        <w:t xml:space="preserve"> – 3 = 9.</w:t>
      </w:r>
    </w:p>
    <w:p w14:paraId="6C0CE033" w14:textId="64912345" w:rsidR="00122CC8" w:rsidRDefault="00122CC8" w:rsidP="008220B1">
      <w:pPr>
        <w:rPr>
          <w:rFonts w:eastAsia="Times New Roman" w:cstheme="minorHAnsi"/>
          <w:b/>
          <w:color w:val="FF0000"/>
          <w:sz w:val="24"/>
          <w:szCs w:val="24"/>
        </w:rPr>
      </w:pPr>
    </w:p>
    <w:p w14:paraId="2F030B46" w14:textId="77777777" w:rsidR="00122CC8" w:rsidRDefault="00122CC8" w:rsidP="008220B1">
      <w:pPr>
        <w:rPr>
          <w:rFonts w:eastAsia="Times New Roman" w:cstheme="minorHAnsi"/>
          <w:b/>
          <w:color w:val="FF0000"/>
          <w:sz w:val="24"/>
          <w:szCs w:val="24"/>
        </w:rPr>
      </w:pPr>
    </w:p>
    <w:p w14:paraId="3BEC6BCF" w14:textId="699DF6AB" w:rsidR="008220B1" w:rsidRPr="008220B1" w:rsidRDefault="008220B1" w:rsidP="008220B1">
      <w:pPr>
        <w:rPr>
          <w:rFonts w:eastAsia="Times New Roman" w:cstheme="minorHAnsi"/>
          <w:b/>
          <w:color w:val="FF0000"/>
          <w:sz w:val="24"/>
          <w:szCs w:val="24"/>
        </w:rPr>
      </w:pPr>
      <w:r w:rsidRPr="008220B1">
        <w:rPr>
          <w:rFonts w:eastAsia="Times New Roman" w:cstheme="minorHAnsi"/>
          <w:b/>
          <w:color w:val="FF0000"/>
          <w:sz w:val="24"/>
          <w:szCs w:val="24"/>
        </w:rPr>
        <w:lastRenderedPageBreak/>
        <w:t>Rješenje:</w:t>
      </w:r>
    </w:p>
    <w:p w14:paraId="77F0B3EB" w14:textId="7F8F3082" w:rsidR="008220B1" w:rsidRPr="008220B1" w:rsidRDefault="008220B1" w:rsidP="008220B1">
      <w:pPr>
        <w:rPr>
          <w:rFonts w:eastAsia="Times New Roman" w:cstheme="minorHAnsi"/>
          <w:sz w:val="24"/>
          <w:szCs w:val="24"/>
        </w:rPr>
      </w:pPr>
      <w:r w:rsidRPr="008220B1">
        <w:rPr>
          <w:rFonts w:eastAsia="Times New Roman" w:cstheme="minorHAnsi"/>
          <w:sz w:val="24"/>
          <w:szCs w:val="24"/>
        </w:rPr>
        <w:t>Najprije ćemo prebaciti broj –3 na drugu stranu, a zatim jednadžbu podijeliti brojem 4.</w:t>
      </w:r>
    </w:p>
    <w:p w14:paraId="683348C3" w14:textId="3344E49D" w:rsidR="008220B1" w:rsidRPr="008220B1" w:rsidRDefault="002C43C2" w:rsidP="008220B1">
      <w:pPr>
        <w:rPr>
          <w:rFonts w:eastAsia="Times New Roman"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w:object w:dxaOrig="1440" w:dyaOrig="1440" w14:anchorId="67BC5179">
          <v:shape id="_x0000_s1028" type="#_x0000_t75" style="position:absolute;margin-left:.3pt;margin-top:.1pt;width:75.45pt;height:144.05pt;z-index:-251655168">
            <v:imagedata r:id="rId7" o:title=""/>
          </v:shape>
          <o:OLEObject Type="Embed" ProgID="Equation.DSMT4" ShapeID="_x0000_s1028" DrawAspect="Content" ObjectID="_1645867708" r:id="rId8"/>
        </w:object>
      </w:r>
    </w:p>
    <w:p w14:paraId="127B4D90" w14:textId="77777777" w:rsidR="008220B1" w:rsidRPr="008220B1" w:rsidRDefault="008220B1" w:rsidP="008220B1">
      <w:pPr>
        <w:rPr>
          <w:rFonts w:cstheme="minorHAnsi"/>
          <w:b/>
          <w:sz w:val="24"/>
          <w:szCs w:val="24"/>
        </w:rPr>
      </w:pPr>
    </w:p>
    <w:p w14:paraId="1F5B564C" w14:textId="77777777" w:rsidR="008220B1" w:rsidRPr="008220B1" w:rsidRDefault="008220B1" w:rsidP="008220B1">
      <w:pPr>
        <w:rPr>
          <w:rFonts w:cstheme="minorHAnsi"/>
          <w:sz w:val="24"/>
          <w:szCs w:val="24"/>
        </w:rPr>
      </w:pPr>
    </w:p>
    <w:p w14:paraId="0E0A51F1" w14:textId="77777777" w:rsidR="008220B1" w:rsidRPr="008220B1" w:rsidRDefault="008220B1" w:rsidP="008220B1">
      <w:pPr>
        <w:rPr>
          <w:rFonts w:cstheme="minorHAnsi"/>
          <w:sz w:val="24"/>
          <w:szCs w:val="24"/>
        </w:rPr>
      </w:pPr>
    </w:p>
    <w:p w14:paraId="3CF64419" w14:textId="77777777" w:rsidR="008220B1" w:rsidRPr="008220B1" w:rsidRDefault="008220B1" w:rsidP="008220B1">
      <w:pPr>
        <w:rPr>
          <w:rFonts w:cstheme="minorHAnsi"/>
          <w:sz w:val="24"/>
          <w:szCs w:val="24"/>
        </w:rPr>
      </w:pPr>
    </w:p>
    <w:p w14:paraId="7D95E84C" w14:textId="35FD4273" w:rsidR="008220B1" w:rsidRPr="008220B1" w:rsidRDefault="008220B1" w:rsidP="008220B1">
      <w:pPr>
        <w:rPr>
          <w:rFonts w:cstheme="minorHAnsi"/>
          <w:sz w:val="24"/>
          <w:szCs w:val="24"/>
        </w:rPr>
      </w:pPr>
      <w:bookmarkStart w:id="0" w:name="_GoBack"/>
      <w:bookmarkEnd w:id="0"/>
    </w:p>
    <w:p w14:paraId="7AFDB0E7" w14:textId="77777777" w:rsidR="008220B1" w:rsidRPr="008220B1" w:rsidRDefault="008220B1" w:rsidP="008220B1">
      <w:pPr>
        <w:rPr>
          <w:rFonts w:cstheme="minorHAnsi"/>
          <w:b/>
          <w:color w:val="0070C0"/>
          <w:sz w:val="24"/>
          <w:szCs w:val="24"/>
        </w:rPr>
      </w:pPr>
      <w:r w:rsidRPr="008220B1">
        <w:rPr>
          <w:rFonts w:cstheme="minorHAnsi"/>
          <w:b/>
          <w:color w:val="0070C0"/>
          <w:sz w:val="24"/>
          <w:szCs w:val="24"/>
        </w:rPr>
        <w:t>Provjera</w:t>
      </w:r>
    </w:p>
    <w:p w14:paraId="71789383" w14:textId="240EBD45" w:rsidR="008220B1" w:rsidRPr="008220B1" w:rsidRDefault="008220B1" w:rsidP="008220B1">
      <w:pPr>
        <w:rPr>
          <w:rFonts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4x-3=9</m:t>
          </m:r>
        </m:oMath>
      </m:oMathPara>
    </w:p>
    <w:p w14:paraId="39C003B3" w14:textId="3D3A42A7" w:rsidR="008220B1" w:rsidRPr="008220B1" w:rsidRDefault="008220B1" w:rsidP="008220B1">
      <w:pPr>
        <w:rPr>
          <w:rFonts w:eastAsia="Times New Roman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4∙3-3=9</m:t>
          </m:r>
        </m:oMath>
      </m:oMathPara>
    </w:p>
    <w:p w14:paraId="165AAE4A" w14:textId="06FE60B7" w:rsidR="008220B1" w:rsidRPr="008220B1" w:rsidRDefault="008220B1" w:rsidP="008220B1">
      <w:pPr>
        <w:rPr>
          <w:rFonts w:eastAsia="Times New Roman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12-3=9</m:t>
          </m:r>
        </m:oMath>
      </m:oMathPara>
    </w:p>
    <w:p w14:paraId="0FA67A2A" w14:textId="2DB46EED" w:rsidR="00E01E94" w:rsidRPr="00CD4481" w:rsidRDefault="008220B1" w:rsidP="00CD4481">
      <w:pPr>
        <w:rPr>
          <w:rFonts w:eastAsia="Times New Roman" w:cstheme="minorHAnsi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9=9</m:t>
          </m:r>
        </m:oMath>
      </m:oMathPara>
    </w:p>
    <w:p w14:paraId="15EE2A3E" w14:textId="13BEB3FC" w:rsidR="00506212" w:rsidRPr="00E01E94" w:rsidRDefault="00E01E94" w:rsidP="00B9485E">
      <w:pPr>
        <w:spacing w:line="360" w:lineRule="auto"/>
        <w:jc w:val="both"/>
        <w:rPr>
          <w:rFonts w:cstheme="minorHAnsi"/>
          <w:sz w:val="24"/>
          <w:szCs w:val="24"/>
          <w:lang w:val="hr-BA"/>
        </w:rPr>
      </w:pPr>
      <w:r>
        <w:rPr>
          <w:rFonts w:cstheme="minorHAnsi"/>
          <w:sz w:val="24"/>
          <w:szCs w:val="24"/>
          <w:lang w:val="hr-BA"/>
        </w:rPr>
        <w:t>Zadaci iz udžbenika na 190. str.</w:t>
      </w:r>
    </w:p>
    <w:p w14:paraId="393768C3" w14:textId="6AE346E5" w:rsidR="00E01E94" w:rsidRDefault="00CD4481" w:rsidP="00E01E94">
      <w:pPr>
        <w:spacing w:after="0" w:line="276" w:lineRule="auto"/>
        <w:ind w:left="238"/>
      </w:pPr>
      <w:r>
        <w:t>1</w:t>
      </w:r>
      <w:r w:rsidR="00E01E94">
        <w:t>. Riješi jednadžbe:</w:t>
      </w:r>
    </w:p>
    <w:p w14:paraId="1DBADB81" w14:textId="1B2E8A83" w:rsidR="00E01E94" w:rsidRDefault="00E01E94" w:rsidP="00E01E94">
      <w:pPr>
        <w:spacing w:after="0" w:line="276" w:lineRule="auto"/>
      </w:pPr>
      <w:r>
        <w:t>a) 2x = 8</w:t>
      </w:r>
      <w:r>
        <w:tab/>
      </w:r>
      <w:r>
        <w:tab/>
      </w:r>
      <w:r>
        <w:tab/>
      </w:r>
      <w:r>
        <w:tab/>
        <w:t xml:space="preserve">     c) 8x = –144</w:t>
      </w:r>
      <w:r>
        <w:tab/>
      </w:r>
      <w:r>
        <w:tab/>
      </w:r>
      <w:r w:rsidRPr="00106362">
        <w:t xml:space="preserve"> </w:t>
      </w:r>
      <w:r>
        <w:t xml:space="preserve">     </w:t>
      </w:r>
    </w:p>
    <w:p w14:paraId="2483B576" w14:textId="77777777" w:rsidR="00E01E94" w:rsidRDefault="00E01E94" w:rsidP="00E01E94">
      <w:pPr>
        <w:spacing w:after="0" w:line="276" w:lineRule="auto"/>
      </w:pPr>
    </w:p>
    <w:p w14:paraId="6BD54249" w14:textId="77777777" w:rsidR="00E01E94" w:rsidRDefault="00E01E94" w:rsidP="00E01E94">
      <w:pPr>
        <w:spacing w:after="0" w:line="276" w:lineRule="auto"/>
      </w:pPr>
    </w:p>
    <w:p w14:paraId="6F5CE33A" w14:textId="77777777" w:rsidR="00E01E94" w:rsidRDefault="00E01E94" w:rsidP="00E01E94">
      <w:pPr>
        <w:spacing w:after="0" w:line="276" w:lineRule="auto"/>
      </w:pPr>
    </w:p>
    <w:p w14:paraId="598619E3" w14:textId="6D6D712B" w:rsidR="00E01E94" w:rsidRDefault="00CD4481" w:rsidP="00E01E94">
      <w:pPr>
        <w:spacing w:after="0" w:line="276" w:lineRule="auto"/>
      </w:pPr>
      <w:r>
        <w:t>2</w:t>
      </w:r>
      <w:r w:rsidR="00E01E94">
        <w:t>. Riješi jednadžbe:</w:t>
      </w:r>
    </w:p>
    <w:tbl>
      <w:tblPr>
        <w:tblStyle w:val="Reetkatablice"/>
        <w:tblW w:w="0" w:type="auto"/>
        <w:tblInd w:w="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8"/>
        <w:gridCol w:w="2221"/>
        <w:gridCol w:w="2258"/>
        <w:gridCol w:w="2221"/>
      </w:tblGrid>
      <w:tr w:rsidR="00E01E94" w14:paraId="17D9FC69" w14:textId="77777777" w:rsidTr="00CC2E76">
        <w:tc>
          <w:tcPr>
            <w:tcW w:w="2670" w:type="dxa"/>
          </w:tcPr>
          <w:p w14:paraId="089BF003" w14:textId="77777777" w:rsidR="00E01E94" w:rsidRDefault="00E01E94" w:rsidP="00CC2E76">
            <w:pPr>
              <w:ind w:left="0" w:firstLine="0"/>
            </w:pPr>
            <w:r w:rsidRPr="00106362">
              <w:t>a) 8x = 2</w:t>
            </w:r>
            <w:r>
              <w:t xml:space="preserve">  </w:t>
            </w:r>
            <w:r w:rsidRPr="00106362">
              <w:t xml:space="preserve"> </w:t>
            </w:r>
          </w:p>
        </w:tc>
        <w:tc>
          <w:tcPr>
            <w:tcW w:w="2670" w:type="dxa"/>
          </w:tcPr>
          <w:p w14:paraId="61534EB2" w14:textId="63847B09" w:rsidR="00E01E94" w:rsidRDefault="00E01E94" w:rsidP="00CC2E76">
            <w:pPr>
              <w:ind w:left="0" w:firstLine="0"/>
            </w:pPr>
          </w:p>
        </w:tc>
        <w:tc>
          <w:tcPr>
            <w:tcW w:w="2671" w:type="dxa"/>
          </w:tcPr>
          <w:p w14:paraId="53FEF7ED" w14:textId="77777777" w:rsidR="00E01E94" w:rsidRDefault="00E01E94" w:rsidP="00CC2E76">
            <w:pPr>
              <w:ind w:left="0" w:firstLine="0"/>
            </w:pPr>
            <w:r>
              <w:t xml:space="preserve">c) –4x = 3  </w:t>
            </w:r>
          </w:p>
        </w:tc>
        <w:tc>
          <w:tcPr>
            <w:tcW w:w="2671" w:type="dxa"/>
          </w:tcPr>
          <w:p w14:paraId="23A54F25" w14:textId="77777777" w:rsidR="00E01E94" w:rsidRDefault="00E01E94" w:rsidP="00E01E94"/>
        </w:tc>
      </w:tr>
    </w:tbl>
    <w:p w14:paraId="7FB9CEFA" w14:textId="6E39E17F" w:rsidR="00E01E94" w:rsidRDefault="00E01E94" w:rsidP="00E01E94">
      <w:pPr>
        <w:spacing w:after="0" w:line="276" w:lineRule="auto"/>
      </w:pPr>
    </w:p>
    <w:p w14:paraId="249EEB51" w14:textId="77777777" w:rsidR="00E01E94" w:rsidRDefault="00E01E94" w:rsidP="00E01E94">
      <w:pPr>
        <w:spacing w:after="0" w:line="276" w:lineRule="auto"/>
      </w:pPr>
    </w:p>
    <w:p w14:paraId="0FD47F62" w14:textId="66279B34" w:rsidR="00CD4481" w:rsidRPr="00CD4481" w:rsidRDefault="00CD4481" w:rsidP="00CD4481">
      <w:pPr>
        <w:spacing w:after="0" w:line="276" w:lineRule="auto"/>
      </w:pPr>
      <w:r>
        <w:t>5</w:t>
      </w:r>
      <w:r w:rsidR="00E01E94">
        <w:t>. Riješi jednadžbe:</w:t>
      </w: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1"/>
        <w:gridCol w:w="2104"/>
        <w:gridCol w:w="2237"/>
      </w:tblGrid>
      <w:tr w:rsidR="00CD4481" w:rsidRPr="00793555" w14:paraId="64747928" w14:textId="77777777" w:rsidTr="00CD4481">
        <w:trPr>
          <w:trHeight w:val="921"/>
        </w:trPr>
        <w:tc>
          <w:tcPr>
            <w:tcW w:w="2221" w:type="dxa"/>
          </w:tcPr>
          <w:p w14:paraId="10270396" w14:textId="77777777" w:rsidR="00CD4481" w:rsidRPr="00793555" w:rsidRDefault="00CD4481" w:rsidP="00E01E94">
            <w:pPr>
              <w:numPr>
                <w:ilvl w:val="0"/>
                <w:numId w:val="8"/>
              </w:numPr>
              <w:spacing w:line="276" w:lineRule="auto"/>
            </w:pPr>
            <w:r w:rsidRPr="00793555">
              <w:t xml:space="preserve">   2x – 8 = 0</w:t>
            </w:r>
          </w:p>
          <w:p w14:paraId="43C15C58" w14:textId="5AD2D56F" w:rsidR="00CD4481" w:rsidRPr="00CD4481" w:rsidRDefault="00CD4481" w:rsidP="00CD4481">
            <w:pPr>
              <w:ind w:left="0" w:firstLine="0"/>
            </w:pPr>
          </w:p>
        </w:tc>
        <w:tc>
          <w:tcPr>
            <w:tcW w:w="2104" w:type="dxa"/>
          </w:tcPr>
          <w:p w14:paraId="6C00876A" w14:textId="1157D243" w:rsidR="00CD4481" w:rsidRPr="00793555" w:rsidRDefault="00CD4481" w:rsidP="00CD4481">
            <w:pPr>
              <w:spacing w:line="276" w:lineRule="auto"/>
              <w:ind w:left="0" w:firstLine="0"/>
            </w:pPr>
          </w:p>
          <w:p w14:paraId="6B57D97A" w14:textId="77777777" w:rsidR="00CD4481" w:rsidRPr="00793555" w:rsidRDefault="00CD4481" w:rsidP="00CC2E76">
            <w:pPr>
              <w:spacing w:line="276" w:lineRule="auto"/>
            </w:pPr>
          </w:p>
          <w:p w14:paraId="243F13C9" w14:textId="77777777" w:rsidR="00CD4481" w:rsidRPr="00793555" w:rsidRDefault="00CD4481" w:rsidP="00CC2E76">
            <w:pPr>
              <w:spacing w:line="276" w:lineRule="auto"/>
            </w:pPr>
          </w:p>
        </w:tc>
        <w:tc>
          <w:tcPr>
            <w:tcW w:w="2237" w:type="dxa"/>
          </w:tcPr>
          <w:p w14:paraId="22E6C03E" w14:textId="2D5D3C03" w:rsidR="00CD4481" w:rsidRPr="00793555" w:rsidRDefault="00CD4481" w:rsidP="00CD4481">
            <w:pPr>
              <w:pStyle w:val="Odlomakpopisa"/>
              <w:numPr>
                <w:ilvl w:val="0"/>
                <w:numId w:val="10"/>
              </w:numPr>
              <w:spacing w:line="276" w:lineRule="auto"/>
            </w:pPr>
            <w:r w:rsidRPr="00793555">
              <w:t xml:space="preserve">  </w:t>
            </w:r>
            <w:r w:rsidRPr="00CD4481">
              <w:rPr>
                <w:lang w:val="pt-BR"/>
              </w:rPr>
              <w:t>4</w:t>
            </w:r>
            <w:r w:rsidRPr="00CD4481">
              <w:rPr>
                <w:i/>
                <w:iCs/>
                <w:lang w:val="pt-BR"/>
              </w:rPr>
              <w:t xml:space="preserve">x </w:t>
            </w:r>
            <w:r w:rsidRPr="00CD4481">
              <w:rPr>
                <w:lang w:val="pt-BR"/>
              </w:rPr>
              <w:t>– 5 = 0</w:t>
            </w:r>
          </w:p>
          <w:p w14:paraId="0969C32C" w14:textId="77777777" w:rsidR="00CD4481" w:rsidRPr="00793555" w:rsidRDefault="00CD4481" w:rsidP="00CC2E76">
            <w:pPr>
              <w:spacing w:line="276" w:lineRule="auto"/>
            </w:pPr>
          </w:p>
          <w:p w14:paraId="39712EC0" w14:textId="77777777" w:rsidR="00CD4481" w:rsidRPr="00793555" w:rsidRDefault="00CD4481" w:rsidP="00CC2E76">
            <w:pPr>
              <w:spacing w:line="276" w:lineRule="auto"/>
            </w:pPr>
          </w:p>
        </w:tc>
      </w:tr>
    </w:tbl>
    <w:p w14:paraId="6358E38C" w14:textId="77777777" w:rsidR="00E01E94" w:rsidRDefault="00E01E94" w:rsidP="00E01E94">
      <w:pPr>
        <w:spacing w:after="0" w:line="276" w:lineRule="auto"/>
      </w:pPr>
      <w:r>
        <w:t>7.Riješi jednadžbe:</w:t>
      </w: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17"/>
        <w:gridCol w:w="2118"/>
        <w:gridCol w:w="2132"/>
        <w:gridCol w:w="2248"/>
      </w:tblGrid>
      <w:tr w:rsidR="00E01E94" w:rsidRPr="007C1CEA" w14:paraId="3EB129A3" w14:textId="77777777" w:rsidTr="000578A5">
        <w:trPr>
          <w:trHeight w:val="113"/>
        </w:trPr>
        <w:tc>
          <w:tcPr>
            <w:tcW w:w="2117" w:type="dxa"/>
          </w:tcPr>
          <w:p w14:paraId="30E5327A" w14:textId="3E45034F" w:rsidR="00E01E94" w:rsidRPr="007C1CEA" w:rsidRDefault="00E01E94" w:rsidP="000B5B4B">
            <w:pPr>
              <w:numPr>
                <w:ilvl w:val="0"/>
                <w:numId w:val="9"/>
              </w:numPr>
              <w:spacing w:line="276" w:lineRule="auto"/>
            </w:pPr>
            <w:r w:rsidRPr="007C1CEA">
              <w:t xml:space="preserve">   2x + 1 = 7</w:t>
            </w:r>
          </w:p>
          <w:p w14:paraId="63CE377A" w14:textId="77777777" w:rsidR="00E01E94" w:rsidRPr="007C1CEA" w:rsidRDefault="00E01E94" w:rsidP="00CC2E76">
            <w:pPr>
              <w:spacing w:line="276" w:lineRule="auto"/>
            </w:pPr>
          </w:p>
        </w:tc>
        <w:tc>
          <w:tcPr>
            <w:tcW w:w="2118" w:type="dxa"/>
          </w:tcPr>
          <w:p w14:paraId="18394884" w14:textId="1C508B30" w:rsidR="00E01E94" w:rsidRPr="007C1CEA" w:rsidRDefault="00E01E94" w:rsidP="000578A5">
            <w:pPr>
              <w:numPr>
                <w:ilvl w:val="0"/>
                <w:numId w:val="9"/>
              </w:numPr>
              <w:spacing w:line="276" w:lineRule="auto"/>
            </w:pPr>
            <w:r w:rsidRPr="007C1CEA">
              <w:t xml:space="preserve">  </w:t>
            </w:r>
            <w:r w:rsidRPr="007C1CEA">
              <w:rPr>
                <w:lang w:val="pt-BR"/>
              </w:rPr>
              <w:t>6 – 5x = –4</w:t>
            </w:r>
          </w:p>
        </w:tc>
        <w:tc>
          <w:tcPr>
            <w:tcW w:w="2132" w:type="dxa"/>
          </w:tcPr>
          <w:p w14:paraId="689FA932" w14:textId="77777777" w:rsidR="00E01E94" w:rsidRPr="007C1CEA" w:rsidRDefault="00E01E94" w:rsidP="00E01E94">
            <w:pPr>
              <w:numPr>
                <w:ilvl w:val="0"/>
                <w:numId w:val="9"/>
              </w:numPr>
              <w:spacing w:line="276" w:lineRule="auto"/>
            </w:pPr>
            <w:r w:rsidRPr="007C1CEA">
              <w:t xml:space="preserve">  </w:t>
            </w:r>
            <w:r w:rsidRPr="007C1CEA">
              <w:rPr>
                <w:lang w:val="pt-BR"/>
              </w:rPr>
              <w:t>3</w:t>
            </w:r>
            <w:r w:rsidRPr="007C1CEA">
              <w:rPr>
                <w:i/>
                <w:iCs/>
                <w:lang w:val="pt-BR"/>
              </w:rPr>
              <w:t xml:space="preserve">x </w:t>
            </w:r>
            <w:r w:rsidRPr="007C1CEA">
              <w:rPr>
                <w:lang w:val="pt-BR"/>
              </w:rPr>
              <w:t>– 5 = 2</w:t>
            </w:r>
          </w:p>
          <w:p w14:paraId="72977C5C" w14:textId="77777777" w:rsidR="00E01E94" w:rsidRPr="007C1CEA" w:rsidRDefault="00E01E94" w:rsidP="000578A5">
            <w:pPr>
              <w:spacing w:line="276" w:lineRule="auto"/>
              <w:ind w:left="0" w:firstLine="0"/>
            </w:pPr>
          </w:p>
        </w:tc>
        <w:tc>
          <w:tcPr>
            <w:tcW w:w="2248" w:type="dxa"/>
          </w:tcPr>
          <w:p w14:paraId="388AC4EA" w14:textId="77777777" w:rsidR="00E01E94" w:rsidRPr="007C1CEA" w:rsidRDefault="00E01E94" w:rsidP="00E01E94">
            <w:pPr>
              <w:numPr>
                <w:ilvl w:val="0"/>
                <w:numId w:val="9"/>
              </w:numPr>
              <w:spacing w:line="276" w:lineRule="auto"/>
            </w:pPr>
            <w:r w:rsidRPr="007C1CEA">
              <w:t xml:space="preserve">  –4 – 3x = –2</w:t>
            </w:r>
          </w:p>
        </w:tc>
      </w:tr>
    </w:tbl>
    <w:p w14:paraId="50788D6E" w14:textId="02BB6E44" w:rsidR="000578A5" w:rsidRDefault="000578A5" w:rsidP="000578A5">
      <w:pPr>
        <w:spacing w:line="360" w:lineRule="auto"/>
        <w:jc w:val="both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Domaća zadaća:</w:t>
      </w:r>
    </w:p>
    <w:p w14:paraId="6B81D083" w14:textId="014065B9" w:rsidR="000578A5" w:rsidRDefault="000578A5" w:rsidP="000578A5">
      <w:pPr>
        <w:spacing w:line="360" w:lineRule="auto"/>
        <w:jc w:val="both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 xml:space="preserve">Zbirka zadataka, str. 64. </w:t>
      </w:r>
    </w:p>
    <w:p w14:paraId="1E8B2C5F" w14:textId="2D40C520" w:rsidR="000578A5" w:rsidRDefault="000578A5" w:rsidP="000578A5">
      <w:pPr>
        <w:spacing w:line="360" w:lineRule="auto"/>
        <w:jc w:val="both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Zadaci: 5., 8.</w:t>
      </w:r>
    </w:p>
    <w:p w14:paraId="695E59A8" w14:textId="77777777" w:rsidR="009C0F32" w:rsidRPr="009C0F32" w:rsidRDefault="009C0F32" w:rsidP="000B5B4B">
      <w:pPr>
        <w:rPr>
          <w:rFonts w:eastAsiaTheme="minorEastAsia" w:cstheme="minorHAnsi"/>
          <w:sz w:val="24"/>
          <w:szCs w:val="24"/>
        </w:rPr>
      </w:pPr>
    </w:p>
    <w:sectPr w:rsidR="009C0F32" w:rsidRPr="009C0F3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ED153D"/>
    <w:multiLevelType w:val="hybridMultilevel"/>
    <w:tmpl w:val="D906759E"/>
    <w:lvl w:ilvl="0" w:tplc="33A4AA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800" w:hanging="360"/>
      </w:pPr>
    </w:lvl>
    <w:lvl w:ilvl="2" w:tplc="101A001B" w:tentative="1">
      <w:start w:val="1"/>
      <w:numFmt w:val="lowerRoman"/>
      <w:lvlText w:val="%3."/>
      <w:lvlJc w:val="right"/>
      <w:pPr>
        <w:ind w:left="2520" w:hanging="180"/>
      </w:pPr>
    </w:lvl>
    <w:lvl w:ilvl="3" w:tplc="101A000F" w:tentative="1">
      <w:start w:val="1"/>
      <w:numFmt w:val="decimal"/>
      <w:lvlText w:val="%4."/>
      <w:lvlJc w:val="left"/>
      <w:pPr>
        <w:ind w:left="3240" w:hanging="360"/>
      </w:pPr>
    </w:lvl>
    <w:lvl w:ilvl="4" w:tplc="101A0019" w:tentative="1">
      <w:start w:val="1"/>
      <w:numFmt w:val="lowerLetter"/>
      <w:lvlText w:val="%5."/>
      <w:lvlJc w:val="left"/>
      <w:pPr>
        <w:ind w:left="3960" w:hanging="360"/>
      </w:pPr>
    </w:lvl>
    <w:lvl w:ilvl="5" w:tplc="101A001B" w:tentative="1">
      <w:start w:val="1"/>
      <w:numFmt w:val="lowerRoman"/>
      <w:lvlText w:val="%6."/>
      <w:lvlJc w:val="right"/>
      <w:pPr>
        <w:ind w:left="4680" w:hanging="180"/>
      </w:pPr>
    </w:lvl>
    <w:lvl w:ilvl="6" w:tplc="101A000F" w:tentative="1">
      <w:start w:val="1"/>
      <w:numFmt w:val="decimal"/>
      <w:lvlText w:val="%7."/>
      <w:lvlJc w:val="left"/>
      <w:pPr>
        <w:ind w:left="5400" w:hanging="360"/>
      </w:pPr>
    </w:lvl>
    <w:lvl w:ilvl="7" w:tplc="101A0019" w:tentative="1">
      <w:start w:val="1"/>
      <w:numFmt w:val="lowerLetter"/>
      <w:lvlText w:val="%8."/>
      <w:lvlJc w:val="left"/>
      <w:pPr>
        <w:ind w:left="6120" w:hanging="360"/>
      </w:pPr>
    </w:lvl>
    <w:lvl w:ilvl="8" w:tplc="10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7B532DB"/>
    <w:multiLevelType w:val="hybridMultilevel"/>
    <w:tmpl w:val="D6B471B6"/>
    <w:lvl w:ilvl="0" w:tplc="101A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B66E61"/>
    <w:multiLevelType w:val="hybridMultilevel"/>
    <w:tmpl w:val="D572FC76"/>
    <w:lvl w:ilvl="0" w:tplc="10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D646E"/>
    <w:multiLevelType w:val="hybridMultilevel"/>
    <w:tmpl w:val="CDCCA80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19633F"/>
    <w:multiLevelType w:val="hybridMultilevel"/>
    <w:tmpl w:val="B0949CFA"/>
    <w:lvl w:ilvl="0" w:tplc="101A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776EFE"/>
    <w:multiLevelType w:val="hybridMultilevel"/>
    <w:tmpl w:val="D6B471B6"/>
    <w:lvl w:ilvl="0" w:tplc="101A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6B49A1"/>
    <w:multiLevelType w:val="hybridMultilevel"/>
    <w:tmpl w:val="C420A67A"/>
    <w:lvl w:ilvl="0" w:tplc="DC2870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800" w:hanging="360"/>
      </w:pPr>
    </w:lvl>
    <w:lvl w:ilvl="2" w:tplc="101A001B" w:tentative="1">
      <w:start w:val="1"/>
      <w:numFmt w:val="lowerRoman"/>
      <w:lvlText w:val="%3."/>
      <w:lvlJc w:val="right"/>
      <w:pPr>
        <w:ind w:left="2520" w:hanging="180"/>
      </w:pPr>
    </w:lvl>
    <w:lvl w:ilvl="3" w:tplc="101A000F" w:tentative="1">
      <w:start w:val="1"/>
      <w:numFmt w:val="decimal"/>
      <w:lvlText w:val="%4."/>
      <w:lvlJc w:val="left"/>
      <w:pPr>
        <w:ind w:left="3240" w:hanging="360"/>
      </w:pPr>
    </w:lvl>
    <w:lvl w:ilvl="4" w:tplc="101A0019" w:tentative="1">
      <w:start w:val="1"/>
      <w:numFmt w:val="lowerLetter"/>
      <w:lvlText w:val="%5."/>
      <w:lvlJc w:val="left"/>
      <w:pPr>
        <w:ind w:left="3960" w:hanging="360"/>
      </w:pPr>
    </w:lvl>
    <w:lvl w:ilvl="5" w:tplc="101A001B" w:tentative="1">
      <w:start w:val="1"/>
      <w:numFmt w:val="lowerRoman"/>
      <w:lvlText w:val="%6."/>
      <w:lvlJc w:val="right"/>
      <w:pPr>
        <w:ind w:left="4680" w:hanging="180"/>
      </w:pPr>
    </w:lvl>
    <w:lvl w:ilvl="6" w:tplc="101A000F" w:tentative="1">
      <w:start w:val="1"/>
      <w:numFmt w:val="decimal"/>
      <w:lvlText w:val="%7."/>
      <w:lvlJc w:val="left"/>
      <w:pPr>
        <w:ind w:left="5400" w:hanging="360"/>
      </w:pPr>
    </w:lvl>
    <w:lvl w:ilvl="7" w:tplc="101A0019" w:tentative="1">
      <w:start w:val="1"/>
      <w:numFmt w:val="lowerLetter"/>
      <w:lvlText w:val="%8."/>
      <w:lvlJc w:val="left"/>
      <w:pPr>
        <w:ind w:left="6120" w:hanging="360"/>
      </w:pPr>
    </w:lvl>
    <w:lvl w:ilvl="8" w:tplc="10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CD31D51"/>
    <w:multiLevelType w:val="hybridMultilevel"/>
    <w:tmpl w:val="D360859A"/>
    <w:lvl w:ilvl="0" w:tplc="101A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125EAF"/>
    <w:multiLevelType w:val="hybridMultilevel"/>
    <w:tmpl w:val="CDCCA80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0F331F"/>
    <w:multiLevelType w:val="hybridMultilevel"/>
    <w:tmpl w:val="40F2EEC4"/>
    <w:lvl w:ilvl="0" w:tplc="10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1"/>
  </w:num>
  <w:num w:numId="7">
    <w:abstractNumId w:val="4"/>
  </w:num>
  <w:num w:numId="8">
    <w:abstractNumId w:val="8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7EB3"/>
    <w:rsid w:val="00002056"/>
    <w:rsid w:val="00014E23"/>
    <w:rsid w:val="000213CE"/>
    <w:rsid w:val="00053CFA"/>
    <w:rsid w:val="000578A5"/>
    <w:rsid w:val="000B5B4B"/>
    <w:rsid w:val="00122CC8"/>
    <w:rsid w:val="0026028C"/>
    <w:rsid w:val="00297213"/>
    <w:rsid w:val="002A621B"/>
    <w:rsid w:val="002C43C2"/>
    <w:rsid w:val="002E3920"/>
    <w:rsid w:val="00506212"/>
    <w:rsid w:val="00576D0E"/>
    <w:rsid w:val="00613DD6"/>
    <w:rsid w:val="00661E4D"/>
    <w:rsid w:val="006C3EA7"/>
    <w:rsid w:val="006F080A"/>
    <w:rsid w:val="00700E6D"/>
    <w:rsid w:val="00741B10"/>
    <w:rsid w:val="0079339E"/>
    <w:rsid w:val="007B21E3"/>
    <w:rsid w:val="008220B1"/>
    <w:rsid w:val="00822BB8"/>
    <w:rsid w:val="0084021D"/>
    <w:rsid w:val="00847901"/>
    <w:rsid w:val="00875494"/>
    <w:rsid w:val="008D067D"/>
    <w:rsid w:val="009C0765"/>
    <w:rsid w:val="009C0F32"/>
    <w:rsid w:val="00A40B4E"/>
    <w:rsid w:val="00A54C1E"/>
    <w:rsid w:val="00A81162"/>
    <w:rsid w:val="00A92D7A"/>
    <w:rsid w:val="00B57EB3"/>
    <w:rsid w:val="00B9485E"/>
    <w:rsid w:val="00CD4481"/>
    <w:rsid w:val="00D1309A"/>
    <w:rsid w:val="00D379D8"/>
    <w:rsid w:val="00D86A96"/>
    <w:rsid w:val="00DA6C6B"/>
    <w:rsid w:val="00DC12D5"/>
    <w:rsid w:val="00DC5FC3"/>
    <w:rsid w:val="00E01E94"/>
    <w:rsid w:val="00EA050C"/>
    <w:rsid w:val="00EB4671"/>
    <w:rsid w:val="00F40C03"/>
    <w:rsid w:val="00F96D8E"/>
    <w:rsid w:val="00FA2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B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67B82821"/>
  <w15:chartTrackingRefBased/>
  <w15:docId w15:val="{D329C253-41E5-4DD3-8AFD-7B2459857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B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B9485E"/>
    <w:pPr>
      <w:ind w:left="720"/>
      <w:contextualSpacing/>
    </w:pPr>
  </w:style>
  <w:style w:type="character" w:styleId="Tekstrezerviranogmjesta">
    <w:name w:val="Placeholder Text"/>
    <w:basedOn w:val="Zadanifontodlomka"/>
    <w:uiPriority w:val="99"/>
    <w:semiHidden/>
    <w:rsid w:val="00DC12D5"/>
    <w:rPr>
      <w:color w:val="808080"/>
    </w:rPr>
  </w:style>
  <w:style w:type="table" w:styleId="Reetkatablice">
    <w:name w:val="Table Grid"/>
    <w:basedOn w:val="Obinatablica"/>
    <w:uiPriority w:val="59"/>
    <w:rsid w:val="00E01E94"/>
    <w:pPr>
      <w:spacing w:after="0" w:line="240" w:lineRule="auto"/>
      <w:ind w:left="68" w:firstLine="170"/>
    </w:pPr>
    <w:rPr>
      <w:lang w:val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2</Pages>
  <Words>185</Words>
  <Characters>1060</Characters>
  <Application>Microsoft Office Word</Application>
  <DocSecurity>0</DocSecurity>
  <Lines>8</Lines>
  <Paragraphs>2</Paragraphs>
  <ScaleCrop>false</ScaleCrop>
  <Company/>
  <LinksUpToDate>false</LinksUpToDate>
  <CharactersWithSpaces>1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-PC</dc:creator>
  <cp:keywords/>
  <dc:description/>
  <cp:lastModifiedBy>Martin-PC</cp:lastModifiedBy>
  <cp:revision>200</cp:revision>
  <dcterms:created xsi:type="dcterms:W3CDTF">2020-03-15T14:00:00Z</dcterms:created>
  <dcterms:modified xsi:type="dcterms:W3CDTF">2020-03-16T11:42:00Z</dcterms:modified>
</cp:coreProperties>
</file>